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415" r:id="rId2"/>
    <p:sldId id="416" r:id="rId3"/>
    <p:sldId id="417" r:id="rId4"/>
    <p:sldId id="418" r:id="rId5"/>
    <p:sldId id="419" r:id="rId6"/>
    <p:sldId id="420" r:id="rId7"/>
    <p:sldId id="421" r:id="rId8"/>
    <p:sldId id="633" r:id="rId9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FFCC00"/>
    <a:srgbClr val="FFE7A6"/>
    <a:srgbClr val="FFD055"/>
    <a:srgbClr val="FF66CC"/>
    <a:srgbClr val="FF9999"/>
    <a:srgbClr val="FFFF00"/>
    <a:srgbClr val="000099"/>
    <a:srgbClr val="FFFF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843" autoAdjust="0"/>
    <p:restoredTop sz="94575"/>
  </p:normalViewPr>
  <p:slideViewPr>
    <p:cSldViewPr>
      <p:cViewPr varScale="1">
        <p:scale>
          <a:sx n="85" d="100"/>
          <a:sy n="85" d="100"/>
        </p:scale>
        <p:origin x="1240" y="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75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341E8B-5D77-7244-A73D-B2B54A8AC66C}" type="datetimeFigureOut">
              <a:rPr lang="en-US" smtClean="0"/>
              <a:t>10/31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926013"/>
            <a:ext cx="5680075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79D32A-469D-5A43-98C1-5FE160904D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5853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4469E2-65B6-4531-BE28-A4ED342E76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DE5FF-50AD-4258-B9BB-51AD43B7C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DD7C4C-092F-4BB5-A7F6-7EAFDBBC6C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EF3067-B9C6-46E1-9355-218A070AE2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CC5B1D-6C66-4500-80F2-D89816F147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2B41F5-2FF9-41C8-889D-1BE00E0817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C3190-31E6-404E-9AD8-A92AA64F35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BF30A-7AC2-41FD-8235-772F886E44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59A7E4-1B4E-4848-829E-D566D9DB31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EDA218-90F6-4840-82A3-AEBC4C6613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FB5B28-4DE8-43DF-885F-29DB9278CD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FEF496-A36C-4688-9033-F98AA43ADD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2C7C19-C398-410D-B6B5-2FF632EC09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2000">
              <a:schemeClr val="accent1">
                <a:lumMod val="50000"/>
              </a:schemeClr>
            </a:gs>
            <a:gs pos="33000">
              <a:schemeClr val="accent1">
                <a:lumMod val="45000"/>
                <a:lumOff val="55000"/>
              </a:schemeClr>
            </a:gs>
            <a:gs pos="57000">
              <a:schemeClr val="accent1">
                <a:lumMod val="45000"/>
                <a:lumOff val="55000"/>
              </a:schemeClr>
            </a:gs>
            <a:gs pos="9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0E8ECF8-712B-4194-998B-2B5D1A6F90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  <a:endParaRPr lang="en-US" b="1" dirty="0">
              <a:solidFill>
                <a:schemeClr val="accent2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23850" y="1412875"/>
            <a:ext cx="84963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Πότε μια ένωση χαρακτηρίζεται ως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;</a:t>
            </a:r>
            <a:endParaRPr lang="en-US" sz="28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50825" y="2852936"/>
            <a:ext cx="8281988" cy="2970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l-GR" sz="2200" b="1" dirty="0" err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200" b="1" dirty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ή</a:t>
            </a:r>
            <a:r>
              <a:rPr lang="el-GR" sz="2200" b="1" dirty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200" b="1" dirty="0" err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σύμπλοκη</a:t>
            </a:r>
            <a:r>
              <a:rPr lang="el-GR" sz="2200" b="1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 ένωση</a:t>
            </a:r>
            <a:r>
              <a:rPr lang="el-GR" sz="2200" b="1" dirty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ή </a:t>
            </a:r>
            <a:r>
              <a:rPr lang="el-GR" sz="2200" b="1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ένωση συναρμογής</a:t>
            </a:r>
            <a:r>
              <a:rPr lang="el-GR" sz="2200" b="1" dirty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ονομάζεται το σταθερό συγκρότημα ατόμων που αποτελείται από ένα </a:t>
            </a:r>
            <a:r>
              <a:rPr lang="el-GR" sz="2200" b="1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κεντρικό άτομο</a:t>
            </a:r>
            <a:r>
              <a:rPr lang="el-GR" sz="2200" b="1" dirty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-μεταλλικό ιόν, συνήθως από τα μέταλλα μεταπτώσεως- το οποίο έχει ενωθεί με ένα ορισμένο αριθμό ιόντων ή ουδετέρων μορίων (</a:t>
            </a:r>
            <a:r>
              <a:rPr lang="el-GR" sz="2200" b="1" dirty="0" err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υποκαταστάτες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).</a:t>
            </a:r>
            <a:r>
              <a:rPr lang="el-GR" sz="2200" b="1" dirty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</a:p>
          <a:p>
            <a:pPr algn="just"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Ο αριθμός των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υποκαταστατών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καλείται </a:t>
            </a:r>
            <a:r>
              <a:rPr lang="el-GR" sz="2200" b="1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αριθμός σύνταξης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.</a:t>
            </a:r>
            <a:endParaRPr lang="en-US" sz="2200" b="1" dirty="0">
              <a:latin typeface="Verdana" charset="0"/>
              <a:ea typeface="Verdana" charset="0"/>
              <a:cs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6548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  <a:endParaRPr lang="en-US" b="1" dirty="0">
              <a:solidFill>
                <a:schemeClr val="accent2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-33139" y="4036952"/>
            <a:ext cx="84963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3200" b="1" dirty="0">
                <a:solidFill>
                  <a:schemeClr val="accent2"/>
                </a:solidFill>
              </a:rPr>
              <a:t>[</a:t>
            </a:r>
            <a:r>
              <a:rPr lang="en-GB" sz="3200" b="1" dirty="0">
                <a:solidFill>
                  <a:schemeClr val="accent2"/>
                </a:solidFill>
              </a:rPr>
              <a:t>Fe(CN)</a:t>
            </a:r>
            <a:r>
              <a:rPr lang="en-GB" sz="3200" b="1" baseline="-25000" dirty="0">
                <a:solidFill>
                  <a:schemeClr val="accent2"/>
                </a:solidFill>
              </a:rPr>
              <a:t>6</a:t>
            </a:r>
            <a:r>
              <a:rPr lang="en-GB" sz="3200" b="1" dirty="0">
                <a:solidFill>
                  <a:schemeClr val="accent2"/>
                </a:solidFill>
              </a:rPr>
              <a:t>]</a:t>
            </a:r>
            <a:r>
              <a:rPr lang="en-GB" sz="3200" b="1" baseline="30000" dirty="0">
                <a:solidFill>
                  <a:schemeClr val="accent2"/>
                </a:solidFill>
              </a:rPr>
              <a:t>4-</a:t>
            </a:r>
            <a:endParaRPr lang="en-US" sz="3200" b="1" dirty="0">
              <a:solidFill>
                <a:schemeClr val="accent2"/>
              </a:solidFill>
            </a:endParaRPr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 flipV="1">
            <a:off x="2343151" y="4588686"/>
            <a:ext cx="720725" cy="7191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 flipV="1">
            <a:off x="4211960" y="4673349"/>
            <a:ext cx="0" cy="7921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 flipH="1" flipV="1">
            <a:off x="4854947" y="4622523"/>
            <a:ext cx="1368425" cy="5762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 flipH="1">
            <a:off x="5219180" y="3979080"/>
            <a:ext cx="1152525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899592" y="5111568"/>
            <a:ext cx="19446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Κεντρικό άτομο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3073400" y="5509647"/>
            <a:ext cx="23749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άτες</a:t>
            </a:r>
            <a:endParaRPr lang="el-GR" sz="20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6228036" y="4953880"/>
            <a:ext cx="187166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Αριθμός σύνταξης</a:t>
            </a:r>
          </a:p>
        </p:txBody>
      </p:sp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6503280" y="3707308"/>
            <a:ext cx="18716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φορτίο</a:t>
            </a:r>
          </a:p>
        </p:txBody>
      </p:sp>
      <p:sp>
        <p:nvSpPr>
          <p:cNvPr id="2" name="Rectangle 1"/>
          <p:cNvSpPr/>
          <p:nvPr/>
        </p:nvSpPr>
        <p:spPr>
          <a:xfrm>
            <a:off x="1979886" y="1738539"/>
            <a:ext cx="61198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b="1" dirty="0">
                <a:latin typeface="Verdana" charset="0"/>
                <a:ea typeface="Verdana" charset="0"/>
                <a:cs typeface="Verdana" charset="0"/>
              </a:rPr>
              <a:t>Χαρακτηριστικά </a:t>
            </a:r>
            <a:r>
              <a:rPr lang="el-GR" sz="2400" b="1" dirty="0" err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Συμπλόκου</a:t>
            </a:r>
            <a:r>
              <a:rPr lang="el-GR" sz="2400" b="1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:</a:t>
            </a:r>
            <a:endParaRPr lang="en-US" sz="2400" dirty="0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 flipH="1">
            <a:off x="3767137" y="3191631"/>
            <a:ext cx="36836" cy="88137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3" name="Rectangle 2"/>
          <p:cNvSpPr/>
          <p:nvPr/>
        </p:nvSpPr>
        <p:spPr>
          <a:xfrm>
            <a:off x="2541315" y="2819355"/>
            <a:ext cx="33473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l-GR" b="1" dirty="0" err="1">
                <a:latin typeface="Verdana" charset="0"/>
                <a:ea typeface="Verdana" charset="0"/>
                <a:cs typeface="Verdana" charset="0"/>
              </a:rPr>
              <a:t>Αρ</a:t>
            </a:r>
            <a:r>
              <a:rPr lang="el-GR" b="1" dirty="0">
                <a:latin typeface="Verdana" charset="0"/>
                <a:ea typeface="Verdana" charset="0"/>
                <a:cs typeface="Verdana" charset="0"/>
              </a:rPr>
              <a:t>. Οξείδωσης μετάλλου</a:t>
            </a:r>
          </a:p>
        </p:txBody>
      </p:sp>
    </p:spTree>
    <p:extLst>
      <p:ext uri="{BB962C8B-B14F-4D97-AF65-F5344CB8AC3E}">
        <p14:creationId xmlns:p14="http://schemas.microsoft.com/office/powerpoint/2010/main" val="779185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8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8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8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371" grpId="0"/>
      <p:bldP spid="58374" grpId="0" animBg="1"/>
      <p:bldP spid="58375" grpId="0" animBg="1"/>
      <p:bldP spid="58376" grpId="0" animBg="1"/>
      <p:bldP spid="58377" grpId="0" animBg="1"/>
      <p:bldP spid="58378" grpId="0"/>
      <p:bldP spid="58379" grpId="0"/>
      <p:bldP spid="58380" grpId="0"/>
      <p:bldP spid="58381" grpId="0"/>
      <p:bldP spid="13" grpId="0" animBg="1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1476375" y="1484313"/>
            <a:ext cx="59753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Παραδείγματα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endParaRPr lang="el-GR" sz="28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1187450" y="2636838"/>
            <a:ext cx="662491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b="1" dirty="0" err="1">
                <a:latin typeface="Verdana" charset="0"/>
                <a:ea typeface="Verdana" charset="0"/>
                <a:cs typeface="Verdana" charset="0"/>
              </a:rPr>
              <a:t>Κατιόν</a:t>
            </a:r>
            <a:r>
              <a:rPr lang="el-GR" sz="24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400" dirty="0">
                <a:latin typeface="Verdana" charset="0"/>
                <a:ea typeface="Verdana" charset="0"/>
                <a:cs typeface="Verdana" charset="0"/>
              </a:rPr>
              <a:t>                       </a:t>
            </a:r>
            <a:r>
              <a:rPr lang="en-GB" sz="2400" b="1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[Co(NH</a:t>
            </a:r>
            <a:r>
              <a:rPr lang="en-GB" sz="2400" b="1" baseline="-25000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sz="2400" b="1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GB" sz="2400" b="1" baseline="-25000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6</a:t>
            </a:r>
            <a:r>
              <a:rPr lang="en-GB" sz="2400" b="1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]</a:t>
            </a:r>
            <a:r>
              <a:rPr lang="en-GB" sz="2400" b="1" baseline="30000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3+</a:t>
            </a:r>
            <a:r>
              <a:rPr lang="el-GR" sz="2400" b="1" baseline="30000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endParaRPr lang="el-GR" sz="2400" b="1" dirty="0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1258888" y="3789363"/>
            <a:ext cx="65534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b="1" dirty="0">
                <a:latin typeface="Verdana" charset="0"/>
                <a:ea typeface="Verdana" charset="0"/>
                <a:cs typeface="Verdana" charset="0"/>
              </a:rPr>
              <a:t>Ανιόν   </a:t>
            </a:r>
            <a:r>
              <a:rPr lang="el-GR" sz="2400" dirty="0">
                <a:latin typeface="Verdana" charset="0"/>
                <a:ea typeface="Verdana" charset="0"/>
                <a:cs typeface="Verdana" charset="0"/>
              </a:rPr>
              <a:t>                      </a:t>
            </a:r>
            <a:r>
              <a:rPr lang="en-GB" sz="2400" b="1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[Co(NH</a:t>
            </a:r>
            <a:r>
              <a:rPr lang="en-GB" sz="2400" b="1" baseline="-25000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sz="2400" b="1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l-GR" sz="2400" b="1" baseline="-25000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400" b="1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Cl</a:t>
            </a:r>
            <a:r>
              <a:rPr lang="en-GB" sz="2400" b="1" baseline="-25000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GB" sz="2400" b="1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 ]</a:t>
            </a:r>
            <a:r>
              <a:rPr lang="en-GB" sz="2400" b="1" baseline="30000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-</a:t>
            </a:r>
            <a:r>
              <a:rPr lang="el-GR" sz="2400" b="1" baseline="30000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endParaRPr lang="el-GR" sz="2400" b="1" dirty="0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1187449" y="4868863"/>
            <a:ext cx="62642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b="1" dirty="0">
                <a:latin typeface="Verdana" charset="0"/>
                <a:ea typeface="Verdana" charset="0"/>
                <a:cs typeface="Verdana" charset="0"/>
              </a:rPr>
              <a:t>Ουδέτερη ένωση</a:t>
            </a:r>
            <a:r>
              <a:rPr lang="el-GR" sz="2400" dirty="0">
                <a:latin typeface="Verdana" charset="0"/>
                <a:ea typeface="Verdana" charset="0"/>
                <a:cs typeface="Verdana" charset="0"/>
              </a:rPr>
              <a:t>         </a:t>
            </a:r>
            <a:r>
              <a:rPr lang="en-GB" sz="2400" b="1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[Fe(CO)</a:t>
            </a:r>
            <a:r>
              <a:rPr lang="en-GB" sz="2400" b="1" baseline="-25000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5</a:t>
            </a:r>
            <a:r>
              <a:rPr lang="en-GB" sz="2400" b="1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]</a:t>
            </a:r>
            <a:endParaRPr lang="el-GR" sz="2400" b="1" dirty="0">
              <a:solidFill>
                <a:srgbClr val="0000CC"/>
              </a:solidFill>
              <a:latin typeface="Verdana" charset="0"/>
              <a:ea typeface="Verdana" charset="0"/>
              <a:cs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4991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60420" grpId="0"/>
      <p:bldP spid="60421" grpId="0"/>
      <p:bldP spid="60422" grpId="0"/>
      <p:bldP spid="604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graphicFrame>
        <p:nvGraphicFramePr>
          <p:cNvPr id="61448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1333500" y="4464050"/>
          <a:ext cx="590232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248280" imgH="890280" progId="ChemDraw.Document.6.0">
                  <p:embed/>
                </p:oleObj>
              </mc:Choice>
              <mc:Fallback>
                <p:oleObj name="CS ChemDraw Drawing" r:id="rId2" imgW="3248280" imgH="890280" progId="ChemDraw.Document.6.0">
                  <p:embed/>
                  <p:pic>
                    <p:nvPicPr>
                      <p:cNvPr id="614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4464050"/>
                        <a:ext cx="5902325" cy="161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1476375" y="1484313"/>
            <a:ext cx="59753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Τι είναι ένας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υποκαταστάτης</a:t>
            </a: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;</a:t>
            </a: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143508" y="2343239"/>
            <a:ext cx="8856984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Ένας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υποκαταστάτης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θα πρέπει να διαθέτει τουλάχιστον</a:t>
            </a:r>
            <a:r>
              <a:rPr lang="en-US" sz="2200" b="1" dirty="0">
                <a:latin typeface="Verdana" charset="0"/>
                <a:ea typeface="Verdana" charset="0"/>
                <a:cs typeface="Verdana" charset="0"/>
              </a:rPr>
              <a:t> </a:t>
            </a:r>
          </a:p>
          <a:p>
            <a:pPr algn="just"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είτε ένα αρνητικό φορτίο </a:t>
            </a:r>
            <a:endParaRPr lang="en-US" sz="2200" b="1" dirty="0">
              <a:latin typeface="Verdana" charset="0"/>
              <a:ea typeface="Verdana" charset="0"/>
              <a:cs typeface="Verdana" charset="0"/>
            </a:endParaRPr>
          </a:p>
          <a:p>
            <a:pPr algn="just"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ή ένα ελεύθερο (μη δεσμικό ζεύγος) ηλεκτρονίων (σε ελεύθερη κατάσταση)</a:t>
            </a:r>
          </a:p>
        </p:txBody>
      </p:sp>
    </p:spTree>
    <p:extLst>
      <p:ext uri="{BB962C8B-B14F-4D97-AF65-F5344CB8AC3E}">
        <p14:creationId xmlns:p14="http://schemas.microsoft.com/office/powerpoint/2010/main" val="3057380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/>
      <p:bldP spid="61443" grpId="0"/>
      <p:bldP spid="614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graphicFrame>
        <p:nvGraphicFramePr>
          <p:cNvPr id="63502" name="Object 14"/>
          <p:cNvGraphicFramePr>
            <a:graphicFrameLocks noGrp="1" noChangeAspect="1"/>
          </p:cNvGraphicFramePr>
          <p:nvPr>
            <p:ph idx="1"/>
          </p:nvPr>
        </p:nvGraphicFramePr>
        <p:xfrm>
          <a:off x="971600" y="4581128"/>
          <a:ext cx="6130354" cy="90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26240" imgH="329760" progId="ChemDraw.Document.6.0">
                  <p:embed/>
                </p:oleObj>
              </mc:Choice>
              <mc:Fallback>
                <p:oleObj name="CS ChemDraw Drawing" r:id="rId2" imgW="2226240" imgH="329760" progId="ChemDraw.Document.6.0">
                  <p:embed/>
                  <p:pic>
                    <p:nvPicPr>
                      <p:cNvPr id="635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581128"/>
                        <a:ext cx="6130354" cy="90626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468314" y="981075"/>
            <a:ext cx="75600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Ποιος ο ρόλος του 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υποκαταστάτη</a:t>
            </a: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;</a:t>
            </a: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468312" y="2276475"/>
            <a:ext cx="7776095" cy="1954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Ο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υποκαταστάτης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(</a:t>
            </a:r>
            <a:r>
              <a:rPr lang="en-GB" sz="2200" b="1" dirty="0">
                <a:latin typeface="Verdana" charset="0"/>
                <a:ea typeface="Verdana" charset="0"/>
                <a:cs typeface="Verdana" charset="0"/>
              </a:rPr>
              <a:t>:L) 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προσφέρει το μη δεσμικό ζεύγος ηλεκτρονίων (βάση κατά </a:t>
            </a:r>
            <a:r>
              <a:rPr lang="en-GB" sz="2200" b="1" dirty="0">
                <a:latin typeface="Verdana" charset="0"/>
                <a:ea typeface="Verdana" charset="0"/>
                <a:cs typeface="Verdana" charset="0"/>
              </a:rPr>
              <a:t>Lewis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) στο κεντρικό άτομο(Μ</a:t>
            </a:r>
            <a:r>
              <a:rPr lang="el-GR" sz="2200" b="1" baseline="30000" dirty="0">
                <a:latin typeface="Verdana" charset="0"/>
                <a:ea typeface="Verdana" charset="0"/>
                <a:cs typeface="Verdana" charset="0"/>
              </a:rPr>
              <a:t>η+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) (οξύ κατά </a:t>
            </a:r>
            <a:r>
              <a:rPr lang="en-GB" sz="2200" b="1" dirty="0">
                <a:latin typeface="Verdana" charset="0"/>
                <a:ea typeface="Verdana" charset="0"/>
                <a:cs typeface="Verdana" charset="0"/>
              </a:rPr>
              <a:t>Lewis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).</a:t>
            </a:r>
          </a:p>
          <a:p>
            <a:pPr algn="just"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Ο δεσμός που σχηματίζεται αποκαλείται  </a:t>
            </a:r>
            <a:r>
              <a:rPr lang="el-GR" sz="2200" b="1" u="sng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ομοιοπολικός δεσμός σύνταξης</a:t>
            </a:r>
            <a:endParaRPr lang="el-GR" sz="2200" b="1" u="sng" dirty="0">
              <a:solidFill>
                <a:schemeClr val="bg1"/>
              </a:solidFill>
              <a:latin typeface="Verdana" charset="0"/>
              <a:ea typeface="Verdana" charset="0"/>
              <a:cs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022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1" grpId="0"/>
      <p:bldP spid="634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575246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graphicFrame>
        <p:nvGraphicFramePr>
          <p:cNvPr id="64523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1331913" y="4294112"/>
          <a:ext cx="6336431" cy="251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893560" imgH="2349000" progId="ChemDraw.Document.6.0">
                  <p:embed/>
                </p:oleObj>
              </mc:Choice>
              <mc:Fallback>
                <p:oleObj name="CS ChemDraw Drawing" r:id="rId2" imgW="5893560" imgH="2349000" progId="ChemDraw.Document.6.0">
                  <p:embed/>
                  <p:pic>
                    <p:nvPicPr>
                      <p:cNvPr id="645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94112"/>
                        <a:ext cx="6336431" cy="251926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0" y="575246"/>
            <a:ext cx="903649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600" b="1" dirty="0" err="1">
                <a:latin typeface="Verdana" charset="0"/>
                <a:ea typeface="Verdana" charset="0"/>
                <a:cs typeface="Verdana" charset="0"/>
              </a:rPr>
              <a:t>Μονοδοντικοί</a:t>
            </a:r>
            <a:r>
              <a:rPr lang="el-GR" sz="2600" b="1" dirty="0">
                <a:latin typeface="Verdana" charset="0"/>
                <a:ea typeface="Verdana" charset="0"/>
                <a:cs typeface="Verdana" charset="0"/>
              </a:rPr>
              <a:t> – </a:t>
            </a:r>
            <a:r>
              <a:rPr lang="el-GR" sz="2600" b="1" dirty="0" err="1">
                <a:latin typeface="Verdana" charset="0"/>
                <a:ea typeface="Verdana" charset="0"/>
                <a:cs typeface="Verdana" charset="0"/>
              </a:rPr>
              <a:t>πολυδοντικοί</a:t>
            </a:r>
            <a:r>
              <a:rPr lang="el-GR" sz="26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600" b="1" dirty="0" err="1">
                <a:latin typeface="Verdana" charset="0"/>
                <a:ea typeface="Verdana" charset="0"/>
                <a:cs typeface="Verdana" charset="0"/>
              </a:rPr>
              <a:t>υποκαταστάτες</a:t>
            </a:r>
            <a:endParaRPr lang="el-GR" sz="26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0" y="1196752"/>
            <a:ext cx="91440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Όταν ένας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άτη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συνδέεται με το κεντρικό άτομο με ένα δεσμό (καταλαμβάνει μια θέση σύνταξης) ονομάζεται </a:t>
            </a:r>
            <a:r>
              <a:rPr lang="el-GR" sz="2000" b="1" dirty="0" err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μονοδοντικός</a:t>
            </a:r>
            <a:endParaRPr lang="el-GR" sz="2000" b="1" dirty="0">
              <a:solidFill>
                <a:schemeClr val="bg1"/>
              </a:solidFill>
              <a:latin typeface="Verdana" charset="0"/>
              <a:ea typeface="Verdana" charset="0"/>
              <a:cs typeface="Verdana" charset="0"/>
            </a:endParaRPr>
          </a:p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Όταν όμως καταλαμβάνει περισσότερες από μια θέσεις σύνταξης ονομάζεται </a:t>
            </a:r>
            <a:r>
              <a:rPr lang="el-GR" sz="2000" b="1" dirty="0" err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πολυδοντικός</a:t>
            </a:r>
            <a:r>
              <a:rPr lang="el-GR" sz="2000" b="1" dirty="0">
                <a:solidFill>
                  <a:schemeClr val="bg1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(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διδοντικό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,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τριδοντικό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κλπ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ανάλογα με τους δεσμούς που είναι σε θέση να σχηματίσει)</a:t>
            </a:r>
          </a:p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Οι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πολυδοντικοί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άτε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λαμβάνονται υπόψη στον υπολογισμό του αριθμού σύνταξης ανάλογα με τους δεσμούς που σχηματίζουν</a:t>
            </a:r>
          </a:p>
        </p:txBody>
      </p:sp>
    </p:spTree>
    <p:extLst>
      <p:ext uri="{BB962C8B-B14F-4D97-AF65-F5344CB8AC3E}">
        <p14:creationId xmlns:p14="http://schemas.microsoft.com/office/powerpoint/2010/main" val="4116103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5" grpId="0"/>
      <p:bldP spid="645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981075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468313" y="817721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Ποια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σύμπλοκα</a:t>
            </a: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 ονομάζονται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χηλικά</a:t>
            </a: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;</a:t>
            </a: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72071" y="1457731"/>
            <a:ext cx="8856983" cy="1954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Όταν η σύνταξη των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πολυδοντικών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υποκαταστατών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γύρω από το κεντρικό ιόν οδηγεί στο σχηματισμό δακτυλίου, τότε το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ονομάζεται </a:t>
            </a:r>
            <a:r>
              <a:rPr lang="el-GR" sz="2200" b="1" dirty="0" err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χηλικό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Γενικά, </a:t>
            </a:r>
            <a:r>
              <a:rPr lang="el-GR" sz="2200" b="1" u="sng" dirty="0">
                <a:latin typeface="Verdana" charset="0"/>
                <a:ea typeface="Verdana" charset="0"/>
                <a:cs typeface="Verdana" charset="0"/>
              </a:rPr>
              <a:t>ένα </a:t>
            </a:r>
            <a:r>
              <a:rPr lang="el-GR" sz="2200" b="1" u="sng" dirty="0" err="1">
                <a:latin typeface="Verdana" charset="0"/>
                <a:ea typeface="Verdana" charset="0"/>
                <a:cs typeface="Verdana" charset="0"/>
              </a:rPr>
              <a:t>χηλικό</a:t>
            </a:r>
            <a:r>
              <a:rPr lang="el-GR" sz="2200" b="1" u="sng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είναι σταθερότερο από το αντίστοιχο </a:t>
            </a:r>
            <a:r>
              <a:rPr lang="el-GR" sz="2200" b="1" u="sng" dirty="0">
                <a:latin typeface="Verdana" charset="0"/>
                <a:ea typeface="Verdana" charset="0"/>
                <a:cs typeface="Verdana" charset="0"/>
              </a:rPr>
              <a:t>μη </a:t>
            </a:r>
            <a:r>
              <a:rPr lang="el-GR" sz="2200" b="1" u="sng" dirty="0" err="1">
                <a:latin typeface="Verdana" charset="0"/>
                <a:ea typeface="Verdana" charset="0"/>
                <a:cs typeface="Verdana" charset="0"/>
              </a:rPr>
              <a:t>χηλικό</a:t>
            </a:r>
            <a:endParaRPr lang="el-GR" sz="2200" b="1" u="sng" dirty="0">
              <a:latin typeface="Verdana" charset="0"/>
              <a:ea typeface="Verdana" charset="0"/>
              <a:cs typeface="Verdana" charset="0"/>
            </a:endParaRPr>
          </a:p>
        </p:txBody>
      </p:sp>
      <p:pic>
        <p:nvPicPr>
          <p:cNvPr id="65544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6016" y="3464045"/>
            <a:ext cx="2281237" cy="31670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85881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/>
      <p:bldP spid="65539" grpId="0"/>
      <p:bldP spid="655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179512" y="1268760"/>
            <a:ext cx="878497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[Co(NH</a:t>
            </a:r>
            <a:r>
              <a:rPr lang="en-GB" sz="24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GB" sz="24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6</a:t>
            </a: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]</a:t>
            </a:r>
            <a:r>
              <a:rPr lang="en-GB" sz="2400" b="1" baseline="30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3+</a:t>
            </a:r>
            <a:r>
              <a:rPr lang="el-GR" sz="2400" b="1" baseline="30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K</a:t>
            </a:r>
            <a:r>
              <a:rPr lang="en-GB" sz="24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[Pt(CN)</a:t>
            </a:r>
            <a:r>
              <a:rPr lang="en-GB" sz="24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] , [Ag(NH</a:t>
            </a:r>
            <a:r>
              <a:rPr lang="en-GB" sz="24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GB" sz="24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]Cl</a:t>
            </a:r>
            <a:r>
              <a:rPr lang="el-GR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,</a:t>
            </a:r>
            <a:endParaRPr lang="en-US" sz="24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  <a:p>
            <a:pPr>
              <a:spcBef>
                <a:spcPct val="50000"/>
              </a:spcBef>
            </a:pPr>
            <a:r>
              <a:rPr lang="el-GR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[</a:t>
            </a: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Coen</a:t>
            </a:r>
            <a:r>
              <a:rPr lang="en-GB" sz="24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Br</a:t>
            </a:r>
            <a:r>
              <a:rPr lang="en-GB" sz="24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]</a:t>
            </a:r>
            <a:r>
              <a:rPr lang="en-US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, </a:t>
            </a: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[Cr(H</a:t>
            </a:r>
            <a:r>
              <a:rPr lang="en-GB" sz="24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O)</a:t>
            </a:r>
            <a:r>
              <a:rPr lang="en-GB" sz="24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6</a:t>
            </a: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]Cl</a:t>
            </a:r>
            <a:r>
              <a:rPr lang="en-GB" sz="24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, [Co(NH</a:t>
            </a:r>
            <a:r>
              <a:rPr lang="en-GB" sz="24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l-GR" sz="24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Cl</a:t>
            </a:r>
            <a:r>
              <a:rPr lang="en-GB" sz="24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]</a:t>
            </a:r>
            <a:r>
              <a:rPr lang="en-GB" sz="2400" b="1" baseline="30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-</a:t>
            </a:r>
            <a:r>
              <a:rPr lang="el-GR" sz="2400" b="1" baseline="30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endParaRPr lang="en-US" sz="2400" b="1" baseline="30000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  <a:p>
            <a:pPr>
              <a:spcBef>
                <a:spcPct val="50000"/>
              </a:spcBef>
            </a:pP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K</a:t>
            </a:r>
            <a:r>
              <a:rPr lang="en-GB" sz="24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[Fe(CN)</a:t>
            </a:r>
            <a:r>
              <a:rPr lang="en-GB" sz="24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6</a:t>
            </a: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], [Co(NH</a:t>
            </a:r>
            <a:r>
              <a:rPr lang="en-GB" sz="24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GB" sz="24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5</a:t>
            </a: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(NO</a:t>
            </a:r>
            <a:r>
              <a:rPr lang="en-GB" sz="24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)]Cl</a:t>
            </a:r>
            <a:r>
              <a:rPr lang="en-GB" sz="24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endParaRPr lang="el-GR" sz="24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3089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60421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04</TotalTime>
  <Words>344</Words>
  <Application>Microsoft Macintosh PowerPoint</Application>
  <PresentationFormat>On-screen Show (4:3)</PresentationFormat>
  <Paragraphs>39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Verdana</vt:lpstr>
      <vt:lpstr>Default Design</vt:lpstr>
      <vt:lpstr>CS ChemDraw Drawing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Η ΝΕΩΤΕΡΗ ΚΒΑΝΤΟΜΗΧΑΝΙΚΗ ΕΙΚΟΝΑ ΤΟΥ ΑΤΟΜΟΥ</dc:title>
  <dc:creator>Alexander Koulidis</dc:creator>
  <cp:lastModifiedBy>ΕΛΕΝΗ ΠΡΙΤΣΙΒΕΛΗ</cp:lastModifiedBy>
  <cp:revision>388</cp:revision>
  <dcterms:created xsi:type="dcterms:W3CDTF">2004-09-08T07:38:37Z</dcterms:created>
  <dcterms:modified xsi:type="dcterms:W3CDTF">2023-10-31T13:41:34Z</dcterms:modified>
</cp:coreProperties>
</file>